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570" r:id="rId2"/>
    <p:sldId id="572" r:id="rId3"/>
    <p:sldId id="571" r:id="rId4"/>
    <p:sldId id="368" r:id="rId5"/>
    <p:sldId id="590" r:id="rId6"/>
    <p:sldId id="384" r:id="rId7"/>
    <p:sldId id="591" r:id="rId8"/>
    <p:sldId id="616" r:id="rId9"/>
    <p:sldId id="573" r:id="rId10"/>
    <p:sldId id="615" r:id="rId11"/>
    <p:sldId id="593" r:id="rId12"/>
    <p:sldId id="617" r:id="rId13"/>
    <p:sldId id="619" r:id="rId14"/>
    <p:sldId id="618" r:id="rId15"/>
    <p:sldId id="620" r:id="rId16"/>
    <p:sldId id="621" r:id="rId17"/>
    <p:sldId id="622" r:id="rId18"/>
    <p:sldId id="623" r:id="rId19"/>
    <p:sldId id="625" r:id="rId20"/>
    <p:sldId id="624" r:id="rId21"/>
    <p:sldId id="626" r:id="rId22"/>
    <p:sldId id="578" r:id="rId23"/>
    <p:sldId id="627" r:id="rId24"/>
    <p:sldId id="628" r:id="rId25"/>
    <p:sldId id="629" r:id="rId26"/>
    <p:sldId id="630" r:id="rId27"/>
    <p:sldId id="579" r:id="rId28"/>
    <p:sldId id="595" r:id="rId29"/>
    <p:sldId id="381" r:id="rId30"/>
    <p:sldId id="382" r:id="rId3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6551"/>
    <a:srgbClr val="0E6629"/>
    <a:srgbClr val="1A4A3A"/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1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06/0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ublicdomainpictures.net/en/view-image.php?image=317882&amp;picture=abstract-background" TargetMode="External"/><Relationship Id="rId5" Type="http://schemas.openxmlformats.org/officeDocument/2006/relationships/image" Target="../media/image32.jpe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hyperlink" Target="https://www.publicdomainpictures.net/en/view-image.php?image=317882&amp;picture=abstract-background" TargetMode="External"/><Relationship Id="rId4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37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1.png"/><Relationship Id="rId7" Type="http://schemas.openxmlformats.org/officeDocument/2006/relationships/image" Target="../media/image5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hyperlink" Target="https://www.publicdomainpictures.net/en/view-image.php?image=317882&amp;picture=abstract-background" TargetMode="External"/><Relationship Id="rId4" Type="http://schemas.openxmlformats.org/officeDocument/2006/relationships/image" Target="../media/image4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64.png"/><Relationship Id="rId7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jpeg"/><Relationship Id="rId5" Type="http://schemas.microsoft.com/office/2007/relationships/hdphoto" Target="../media/hdphoto2.wdp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image" Target="../media/image520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58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image" Target="../media/image59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image" Target="../media/image61.pn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image" Target="../media/image76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39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37.jpeg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jpg"/><Relationship Id="rId7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g"/><Relationship Id="rId5" Type="http://schemas.microsoft.com/office/2007/relationships/hdphoto" Target="../media/hdphoto1.wdp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3861893" y="2267544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59535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Hồ Tấn Chu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ienthuy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ùi Nguyên Thảo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algn="ctr" defTabSz="914377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Video 4">
            <a:hlinkClick r:id="" action="ppaction://media"/>
            <a:extLst>
              <a:ext uri="{FF2B5EF4-FFF2-40B4-BE49-F238E27FC236}">
                <a16:creationId xmlns:a16="http://schemas.microsoft.com/office/drawing/2014/main" id="{D317DEA9-954D-9AE2-5F47-E7178DE216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0856" t="15590" r="59810" b="17128"/>
          <a:stretch/>
        </p:blipFill>
        <p:spPr>
          <a:xfrm>
            <a:off x="18145" y="2226581"/>
            <a:ext cx="3573194" cy="4614203"/>
          </a:xfrm>
          <a:prstGeom prst="rect">
            <a:avLst/>
          </a:prstGeom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35A083-8052-1DD9-2CB8-C073CF88F934}"/>
              </a:ext>
            </a:extLst>
          </p:cNvPr>
          <p:cNvSpPr txBox="1"/>
          <p:nvPr/>
        </p:nvSpPr>
        <p:spPr>
          <a:xfrm>
            <a:off x="543339" y="973435"/>
            <a:ext cx="6096000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371032-82CA-0000-A3D5-DD8126554DDE}"/>
              </a:ext>
            </a:extLst>
          </p:cNvPr>
          <p:cNvSpPr txBox="1"/>
          <p:nvPr/>
        </p:nvSpPr>
        <p:spPr>
          <a:xfrm>
            <a:off x="4969239" y="2204541"/>
            <a:ext cx="610099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090727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23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9522A1-2BD0-D193-0A00-881F5DE34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0D5808F-3F78-CBA1-A4C3-01E7A7A969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8054" y="354094"/>
            <a:ext cx="3199740" cy="53701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4235035-DE23-CD2D-3237-E19D28D5C9E8}"/>
              </a:ext>
            </a:extLst>
          </p:cNvPr>
          <p:cNvSpPr txBox="1"/>
          <p:nvPr/>
        </p:nvSpPr>
        <p:spPr>
          <a:xfrm>
            <a:off x="543339" y="973435"/>
            <a:ext cx="6096000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2BA6529-34D7-849C-AE7C-648B093A9137}"/>
              </a:ext>
            </a:extLst>
          </p:cNvPr>
          <p:cNvSpPr txBox="1"/>
          <p:nvPr/>
        </p:nvSpPr>
        <p:spPr>
          <a:xfrm>
            <a:off x="6195903" y="1086814"/>
            <a:ext cx="175591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1A3EE9-495F-C438-2E0A-A1F9F301F234}"/>
              </a:ext>
            </a:extLst>
          </p:cNvPr>
          <p:cNvSpPr txBox="1"/>
          <p:nvPr/>
        </p:nvSpPr>
        <p:spPr>
          <a:xfrm>
            <a:off x="6195903" y="4909931"/>
            <a:ext cx="175591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59107B6-AAED-C348-53F1-ADEF50E2D11D}"/>
              </a:ext>
            </a:extLst>
          </p:cNvPr>
          <p:cNvCxnSpPr/>
          <p:nvPr/>
        </p:nvCxnSpPr>
        <p:spPr>
          <a:xfrm>
            <a:off x="7459894" y="1640812"/>
            <a:ext cx="684077" cy="307258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B29726B-D4DD-D4AD-86A8-F9A4E5579436}"/>
              </a:ext>
            </a:extLst>
          </p:cNvPr>
          <p:cNvCxnSpPr/>
          <p:nvPr/>
        </p:nvCxnSpPr>
        <p:spPr>
          <a:xfrm flipV="1">
            <a:off x="7574129" y="4962939"/>
            <a:ext cx="463826" cy="307257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0391C0E-A6EC-63DA-AC3F-AA71E398A5C3}"/>
              </a:ext>
            </a:extLst>
          </p:cNvPr>
          <p:cNvSpPr txBox="1"/>
          <p:nvPr/>
        </p:nvSpPr>
        <p:spPr>
          <a:xfrm>
            <a:off x="9396964" y="838341"/>
            <a:ext cx="230004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7D9223C-F926-C067-2469-4310ED9E30C9}"/>
              </a:ext>
            </a:extLst>
          </p:cNvPr>
          <p:cNvSpPr txBox="1"/>
          <p:nvPr/>
        </p:nvSpPr>
        <p:spPr>
          <a:xfrm>
            <a:off x="9233237" y="5465661"/>
            <a:ext cx="230004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14517F6-9AA5-F42B-218C-C947B495EEAD}"/>
              </a:ext>
            </a:extLst>
          </p:cNvPr>
          <p:cNvCxnSpPr/>
          <p:nvPr/>
        </p:nvCxnSpPr>
        <p:spPr>
          <a:xfrm flipH="1">
            <a:off x="9508945" y="1363813"/>
            <a:ext cx="371061" cy="769787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816C39-C8FA-0506-9DA2-292BFDC0166E}"/>
              </a:ext>
            </a:extLst>
          </p:cNvPr>
          <p:cNvCxnSpPr/>
          <p:nvPr/>
        </p:nvCxnSpPr>
        <p:spPr>
          <a:xfrm flipH="1" flipV="1">
            <a:off x="9233237" y="4962939"/>
            <a:ext cx="275708" cy="531248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DBFA9DB-89A9-C631-AA9F-5D39E3F86930}"/>
              </a:ext>
            </a:extLst>
          </p:cNvPr>
          <p:cNvSpPr txBox="1"/>
          <p:nvPr/>
        </p:nvSpPr>
        <p:spPr>
          <a:xfrm>
            <a:off x="5651769" y="3646200"/>
            <a:ext cx="230004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DD66A2C-5DFC-AAF3-D5C0-F4C056D0E1FC}"/>
              </a:ext>
            </a:extLst>
          </p:cNvPr>
          <p:cNvCxnSpPr/>
          <p:nvPr/>
        </p:nvCxnSpPr>
        <p:spPr>
          <a:xfrm flipV="1">
            <a:off x="7358054" y="3763617"/>
            <a:ext cx="1599870" cy="287584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4B2D259D-622D-4B3C-F160-C82E9ADFB879}"/>
              </a:ext>
            </a:extLst>
          </p:cNvPr>
          <p:cNvSpPr txBox="1"/>
          <p:nvPr/>
        </p:nvSpPr>
        <p:spPr>
          <a:xfrm>
            <a:off x="10414817" y="2912892"/>
            <a:ext cx="134227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BAC97E8E-B8E8-ABA9-D0C8-AC792E5BFDEC}"/>
              </a:ext>
            </a:extLst>
          </p:cNvPr>
          <p:cNvCxnSpPr/>
          <p:nvPr/>
        </p:nvCxnSpPr>
        <p:spPr>
          <a:xfrm flipH="1">
            <a:off x="9972771" y="3429000"/>
            <a:ext cx="585023" cy="21720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2" grpId="0"/>
      <p:bldP spid="19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35A083-8052-1DD9-2CB8-C073CF88F934}"/>
              </a:ext>
            </a:extLst>
          </p:cNvPr>
          <p:cNvSpPr txBox="1"/>
          <p:nvPr/>
        </p:nvSpPr>
        <p:spPr>
          <a:xfrm>
            <a:off x="490331" y="589868"/>
            <a:ext cx="6096000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D0773D7-4D99-0861-34AA-708C85B62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98" y="1845848"/>
            <a:ext cx="830708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.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4">
                <a:extLst>
                  <a:ext uri="{FF2B5EF4-FFF2-40B4-BE49-F238E27FC236}">
                    <a16:creationId xmlns:a16="http://schemas.microsoft.com/office/drawing/2014/main" id="{829DA254-1EE0-2029-2D39-63814ACBA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085" y="2376243"/>
                <a:ext cx="11322897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ợ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ố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ế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ế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altLang="en-US" sz="30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4">
                <a:extLst>
                  <a:ext uri="{FF2B5EF4-FFF2-40B4-BE49-F238E27FC236}">
                    <a16:creationId xmlns:a16="http://schemas.microsoft.com/office/drawing/2014/main" id="{829DA254-1EE0-2029-2D39-63814ACBA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085" y="2376243"/>
                <a:ext cx="11322897" cy="1938992"/>
              </a:xfrm>
              <a:prstGeom prst="rect">
                <a:avLst/>
              </a:prstGeom>
              <a:blipFill>
                <a:blip r:embed="rId2"/>
                <a:stretch>
                  <a:fillRect l="-1239" t="-3774" r="-1292" b="-91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">
            <a:extLst>
              <a:ext uri="{FF2B5EF4-FFF2-40B4-BE49-F238E27FC236}">
                <a16:creationId xmlns:a16="http://schemas.microsoft.com/office/drawing/2014/main" id="{2BF5D9A8-AD93-AAF4-08AD-704F2B099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98" y="4202286"/>
            <a:ext cx="942116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>
                <a:extLst>
                  <a:ext uri="{FF2B5EF4-FFF2-40B4-BE49-F238E27FC236}">
                    <a16:creationId xmlns:a16="http://schemas.microsoft.com/office/drawing/2014/main" id="{16192FF1-82CF-0748-D8F5-C99DEE4EB6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7129" y="5081396"/>
                <a:ext cx="4429681" cy="1477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0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cm</m:t>
                    </m:r>
                  </m:oMath>
                </a14:m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0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5">
                <a:extLst>
                  <a:ext uri="{FF2B5EF4-FFF2-40B4-BE49-F238E27FC236}">
                    <a16:creationId xmlns:a16="http://schemas.microsoft.com/office/drawing/2014/main" id="{16192FF1-82CF-0748-D8F5-C99DEE4EB6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7129" y="5081396"/>
                <a:ext cx="4429681" cy="1477328"/>
              </a:xfrm>
              <a:prstGeom prst="rect">
                <a:avLst/>
              </a:prstGeom>
              <a:blipFill>
                <a:blip r:embed="rId3"/>
                <a:stretch>
                  <a:fillRect l="-3164" t="-4959" r="-3301" b="-123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5">
                <a:extLst>
                  <a:ext uri="{FF2B5EF4-FFF2-40B4-BE49-F238E27FC236}">
                    <a16:creationId xmlns:a16="http://schemas.microsoft.com/office/drawing/2014/main" id="{B6E44E21-3C79-59F5-9A60-017D86F3C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11885" y="5090474"/>
                <a:ext cx="4263189" cy="1463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0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0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5">
                <a:extLst>
                  <a:ext uri="{FF2B5EF4-FFF2-40B4-BE49-F238E27FC236}">
                    <a16:creationId xmlns:a16="http://schemas.microsoft.com/office/drawing/2014/main" id="{B6E44E21-3C79-59F5-9A60-017D86F3CD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1885" y="5090474"/>
                <a:ext cx="4263189" cy="1463216"/>
              </a:xfrm>
              <a:prstGeom prst="rect">
                <a:avLst/>
              </a:prstGeom>
              <a:blipFill>
                <a:blip r:embed="rId4"/>
                <a:stretch>
                  <a:fillRect l="-3290" t="-5417" r="-1717" b="-129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806617-4C77-8972-A152-60F705E02C4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20349" r="20345" b="-4"/>
          <a:stretch/>
        </p:blipFill>
        <p:spPr>
          <a:xfrm>
            <a:off x="246005" y="4868968"/>
            <a:ext cx="1688432" cy="1916769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8" name="Picture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ADBDDA-CC53-E765-047D-20E0BEABA62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01" y="5076216"/>
            <a:ext cx="1286039" cy="1286039"/>
          </a:xfrm>
          <a:prstGeom prst="rect">
            <a:avLst/>
          </a:prstGeom>
        </p:spPr>
      </p:pic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020557-1B59-AE71-12B7-94EC70185710}"/>
              </a:ext>
            </a:extLst>
          </p:cNvPr>
          <p:cNvSpPr txBox="1">
            <a:spLocks/>
          </p:cNvSpPr>
          <p:nvPr/>
        </p:nvSpPr>
        <p:spPr>
          <a:xfrm>
            <a:off x="412387" y="4475485"/>
            <a:ext cx="4525816" cy="7517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54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6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35A083-8052-1DD9-2CB8-C073CF88F934}"/>
              </a:ext>
            </a:extLst>
          </p:cNvPr>
          <p:cNvSpPr txBox="1"/>
          <p:nvPr/>
        </p:nvSpPr>
        <p:spPr>
          <a:xfrm>
            <a:off x="490331" y="589868"/>
            <a:ext cx="6096000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>
                <a:extLst>
                  <a:ext uri="{FF2B5EF4-FFF2-40B4-BE49-F238E27FC236}">
                    <a16:creationId xmlns:a16="http://schemas.microsoft.com/office/drawing/2014/main" id="{16192FF1-82CF-0748-D8F5-C99DEE4EB6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7129" y="3043719"/>
                <a:ext cx="4429681" cy="1477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0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5">
                <a:extLst>
                  <a:ext uri="{FF2B5EF4-FFF2-40B4-BE49-F238E27FC236}">
                    <a16:creationId xmlns:a16="http://schemas.microsoft.com/office/drawing/2014/main" id="{16192FF1-82CF-0748-D8F5-C99DEE4EB6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7129" y="3043719"/>
                <a:ext cx="4429681" cy="1477328"/>
              </a:xfrm>
              <a:prstGeom prst="rect">
                <a:avLst/>
              </a:prstGeom>
              <a:blipFill>
                <a:blip r:embed="rId2"/>
                <a:stretch>
                  <a:fillRect l="-3164" t="-4938" r="-2613" b="-119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5">
                <a:extLst>
                  <a:ext uri="{FF2B5EF4-FFF2-40B4-BE49-F238E27FC236}">
                    <a16:creationId xmlns:a16="http://schemas.microsoft.com/office/drawing/2014/main" id="{B6E44E21-3C79-59F5-9A60-017D86F3C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61530" y="3038685"/>
                <a:ext cx="4213544" cy="1477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0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0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5">
                <a:extLst>
                  <a:ext uri="{FF2B5EF4-FFF2-40B4-BE49-F238E27FC236}">
                    <a16:creationId xmlns:a16="http://schemas.microsoft.com/office/drawing/2014/main" id="{B6E44E21-3C79-59F5-9A60-017D86F3CD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1530" y="3038685"/>
                <a:ext cx="4213544" cy="1477328"/>
              </a:xfrm>
              <a:prstGeom prst="rect">
                <a:avLst/>
              </a:prstGeom>
              <a:blipFill>
                <a:blip r:embed="rId3"/>
                <a:stretch>
                  <a:fillRect l="-3329" t="-4527" r="-2894" b="-123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806617-4C77-8972-A152-60F705E02C4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20349" r="20345" b="-4"/>
          <a:stretch/>
        </p:blipFill>
        <p:spPr>
          <a:xfrm>
            <a:off x="246005" y="2831291"/>
            <a:ext cx="1688432" cy="1916769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8" name="Picture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ADBDDA-CC53-E765-047D-20E0BEABA62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01" y="3038685"/>
            <a:ext cx="1286039" cy="1286039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730C58C9-82B8-BEA2-CB53-264CA4853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221" y="4790804"/>
            <a:ext cx="1003535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5D3B2D-141D-042E-73C2-67B0731821C1}"/>
              </a:ext>
            </a:extLst>
          </p:cNvPr>
          <p:cNvSpPr txBox="1">
            <a:spLocks/>
          </p:cNvSpPr>
          <p:nvPr/>
        </p:nvSpPr>
        <p:spPr>
          <a:xfrm>
            <a:off x="490331" y="2239469"/>
            <a:ext cx="4525816" cy="7517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8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05B0FF-0BA1-3F7F-9EE3-DECF459EDF52}"/>
              </a:ext>
            </a:extLst>
          </p:cNvPr>
          <p:cNvSpPr txBox="1"/>
          <p:nvPr/>
        </p:nvSpPr>
        <p:spPr>
          <a:xfrm>
            <a:off x="543338" y="973435"/>
            <a:ext cx="105884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68A7EC-2C14-A23C-AD8B-ACC7450747C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10517538" y="1558210"/>
            <a:ext cx="1228574" cy="139998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3B51D7-DA3B-5AD6-C4E6-777664FAEA8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81474" y="1675881"/>
            <a:ext cx="1164638" cy="1164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B4724E-2F61-E2FA-1451-B6837B634E6A}"/>
                  </a:ext>
                </a:extLst>
              </p:cNvPr>
              <p:cNvSpPr txBox="1"/>
              <p:nvPr/>
            </p:nvSpPr>
            <p:spPr>
              <a:xfrm>
                <a:off x="877916" y="1675881"/>
                <a:ext cx="9703558" cy="4555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3000" b="1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000" b="1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á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ọ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B4724E-2F61-E2FA-1451-B6837B634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916" y="1675881"/>
                <a:ext cx="9703558" cy="4555093"/>
              </a:xfrm>
              <a:prstGeom prst="rect">
                <a:avLst/>
              </a:prstGeom>
              <a:blipFill>
                <a:blip r:embed="rId5"/>
                <a:stretch>
                  <a:fillRect l="-1445" t="-1740" r="-1508" b="-3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25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05B0FF-0BA1-3F7F-9EE3-DECF459EDF52}"/>
              </a:ext>
            </a:extLst>
          </p:cNvPr>
          <p:cNvSpPr txBox="1"/>
          <p:nvPr/>
        </p:nvSpPr>
        <p:spPr>
          <a:xfrm>
            <a:off x="543338" y="973435"/>
            <a:ext cx="105884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BB488582-655B-4B50-8A91-3693C5337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626" y="1666795"/>
                <a:ext cx="9103056" cy="1540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1" i="1" u="none" strike="noStrike" cap="none" normalizeH="0" baseline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ến</a:t>
                </a:r>
                <a:r>
                  <a:rPr kumimoji="0" lang="en-US" altLang="en-US" sz="3000" b="1" i="1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1" i="1" u="none" strike="noStrike" cap="none" normalizeH="0" baseline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000" b="1" i="1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1" i="1" u="none" strike="noStrike" cap="none" normalizeH="0" baseline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kumimoji="0" lang="en-US" altLang="en-US" sz="3000" b="1" i="1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1" i="1" u="none" strike="noStrike" cap="none" normalizeH="0" baseline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altLang="en-US" sz="3000" b="1" i="1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endParaRPr lang="en-US" alt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0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C</a:t>
                </a:r>
                <a:r>
                  <a:rPr kumimoji="0" lang="en-US" altLang="en-US" sz="3000" b="0" i="1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h</a:t>
                </a:r>
                <a:r>
                  <a:rPr kumimoji="0" lang="en-US" altLang="en-US" sz="30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2πrh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BB488582-655B-4B50-8A91-3693C5337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626" y="1666795"/>
                <a:ext cx="9103056" cy="1540486"/>
              </a:xfrm>
              <a:prstGeom prst="rect">
                <a:avLst/>
              </a:prstGeom>
              <a:blipFill>
                <a:blip r:embed="rId2"/>
                <a:stretch>
                  <a:fillRect l="-1541" t="-4348" b="-79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7">
                <a:extLst>
                  <a:ext uri="{FF2B5EF4-FFF2-40B4-BE49-F238E27FC236}">
                    <a16:creationId xmlns:a16="http://schemas.microsoft.com/office/drawing/2014/main" id="{B90DAC1C-AEFB-DE78-A5AD-194F218C2D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535" y="3103720"/>
                <a:ext cx="5974649" cy="6171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7">
                <a:extLst>
                  <a:ext uri="{FF2B5EF4-FFF2-40B4-BE49-F238E27FC236}">
                    <a16:creationId xmlns:a16="http://schemas.microsoft.com/office/drawing/2014/main" id="{B90DAC1C-AEFB-DE78-A5AD-194F218C2D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3535" y="3103720"/>
                <a:ext cx="5974649" cy="617157"/>
              </a:xfrm>
              <a:prstGeom prst="rect">
                <a:avLst/>
              </a:prstGeom>
              <a:blipFill>
                <a:blip r:embed="rId3"/>
                <a:stretch>
                  <a:fillRect l="-2347" t="-11881" r="-1837" b="-198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538BF14B-51C5-61C2-72CB-AA5A41F98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6384" y="3778739"/>
                <a:ext cx="3761294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alt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alt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538BF14B-51C5-61C2-72CB-AA5A41F98D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6384" y="3778739"/>
                <a:ext cx="3761294" cy="553998"/>
              </a:xfrm>
              <a:prstGeom prst="rect">
                <a:avLst/>
              </a:prstGeom>
              <a:blipFill>
                <a:blip r:embed="rId4"/>
                <a:stretch>
                  <a:fillRect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9">
                <a:extLst>
                  <a:ext uri="{FF2B5EF4-FFF2-40B4-BE49-F238E27FC236}">
                    <a16:creationId xmlns:a16="http://schemas.microsoft.com/office/drawing/2014/main" id="{6F6AB8FB-0A01-78D2-859A-8E4B78170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939" y="4195733"/>
                <a:ext cx="3419061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GB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9">
                <a:extLst>
                  <a:ext uri="{FF2B5EF4-FFF2-40B4-BE49-F238E27FC236}">
                    <a16:creationId xmlns:a16="http://schemas.microsoft.com/office/drawing/2014/main" id="{6F6AB8FB-0A01-78D2-859A-8E4B781700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6939" y="4195733"/>
                <a:ext cx="3419061" cy="553998"/>
              </a:xfrm>
              <a:prstGeom prst="rect">
                <a:avLst/>
              </a:prstGeom>
              <a:blipFill>
                <a:blip r:embed="rId5"/>
                <a:stretch>
                  <a:fillRect t="-13187" b="-340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A4ACCD5E-F3FA-0DBA-2C3E-A52261CBC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8852" y="4703565"/>
                <a:ext cx="2727221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GB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altLang="en-US" sz="30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A4ACCD5E-F3FA-0DBA-2C3E-A52261CBC4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8852" y="4703565"/>
                <a:ext cx="2727221" cy="553998"/>
              </a:xfrm>
              <a:prstGeom prst="rect">
                <a:avLst/>
              </a:prstGeom>
              <a:blipFill>
                <a:blip r:embed="rId6"/>
                <a:stretch>
                  <a:fillRect t="-14444" b="-34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840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05B0FF-0BA1-3F7F-9EE3-DECF459EDF52}"/>
              </a:ext>
            </a:extLst>
          </p:cNvPr>
          <p:cNvSpPr txBox="1"/>
          <p:nvPr/>
        </p:nvSpPr>
        <p:spPr>
          <a:xfrm>
            <a:off x="543338" y="973435"/>
            <a:ext cx="105884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166A49-825B-7655-B663-39E193F10913}"/>
                  </a:ext>
                </a:extLst>
              </p:cNvPr>
              <p:cNvSpPr txBox="1"/>
              <p:nvPr/>
            </p:nvSpPr>
            <p:spPr>
              <a:xfrm>
                <a:off x="543338" y="1558210"/>
                <a:ext cx="10588487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 </a:t>
                </a:r>
                <a:r>
                  <a:rPr lang="en-US" sz="3000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0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entimé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166A49-825B-7655-B663-39E193F10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38" y="1558210"/>
                <a:ext cx="10588487" cy="1477328"/>
              </a:xfrm>
              <a:prstGeom prst="rect">
                <a:avLst/>
              </a:prstGeom>
              <a:blipFill>
                <a:blip r:embed="rId2"/>
                <a:stretch>
                  <a:fillRect l="-1324" t="-5372" r="-1382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D53CD040-8CB7-94C0-B715-7D9C99244B8C}"/>
              </a:ext>
            </a:extLst>
          </p:cNvPr>
          <p:cNvSpPr txBox="1"/>
          <p:nvPr/>
        </p:nvSpPr>
        <p:spPr>
          <a:xfrm>
            <a:off x="1093303" y="3343314"/>
            <a:ext cx="10588487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5DC05C-E33E-018C-5A3D-10C49F0B8440}"/>
                  </a:ext>
                </a:extLst>
              </p:cNvPr>
              <p:cNvSpPr txBox="1"/>
              <p:nvPr/>
            </p:nvSpPr>
            <p:spPr>
              <a:xfrm>
                <a:off x="1583632" y="3982998"/>
                <a:ext cx="6804993" cy="11281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30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000" i="1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q</m:t>
                          </m:r>
                        </m:sub>
                      </m:sSub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80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51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3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GB" sz="30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5DC05C-E33E-018C-5A3D-10C49F0B8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632" y="3982998"/>
                <a:ext cx="6804993" cy="1128194"/>
              </a:xfrm>
              <a:prstGeom prst="rect">
                <a:avLst/>
              </a:prstGeom>
              <a:blipFill>
                <a:blip r:embed="rId3"/>
                <a:stretch>
                  <a:fillRect l="-2151" t="-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31E54B-C192-3351-3A99-4BCC954FDB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10824682" y="158229"/>
            <a:ext cx="1228574" cy="139998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0" name="Picture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CE3013-674E-3F4F-F599-5FB2583F91C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856650" y="305430"/>
            <a:ext cx="1164638" cy="1164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540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05B0FF-0BA1-3F7F-9EE3-DECF459EDF52}"/>
              </a:ext>
            </a:extLst>
          </p:cNvPr>
          <p:cNvSpPr txBox="1"/>
          <p:nvPr/>
        </p:nvSpPr>
        <p:spPr>
          <a:xfrm>
            <a:off x="543338" y="681891"/>
            <a:ext cx="105884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166A49-825B-7655-B663-39E193F10913}"/>
                  </a:ext>
                </a:extLst>
              </p:cNvPr>
              <p:cNvSpPr txBox="1"/>
              <p:nvPr/>
            </p:nvSpPr>
            <p:spPr>
              <a:xfrm>
                <a:off x="1988753" y="1208616"/>
                <a:ext cx="9833116" cy="2400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 </a:t>
                </a:r>
                <a:r>
                  <a:rPr lang="en-US" sz="3000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ố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0</m:t>
                    </m:r>
                    <m:r>
                      <m:rPr>
                        <m:nor/>
                      </m:rPr>
                      <a:rPr lang="en-US" sz="3000" i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Ch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0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00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1m</a:t>
                </a:r>
                <a:r>
                  <a:rPr lang="en-US" sz="30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166A49-825B-7655-B663-39E193F10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753" y="1208616"/>
                <a:ext cx="9833116" cy="2400657"/>
              </a:xfrm>
              <a:prstGeom prst="rect">
                <a:avLst/>
              </a:prstGeom>
              <a:blipFill>
                <a:blip r:embed="rId2"/>
                <a:stretch>
                  <a:fillRect l="-1426" t="-3299" r="-1488" b="-6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D53CD040-8CB7-94C0-B715-7D9C99244B8C}"/>
              </a:ext>
            </a:extLst>
          </p:cNvPr>
          <p:cNvSpPr txBox="1"/>
          <p:nvPr/>
        </p:nvSpPr>
        <p:spPr>
          <a:xfrm>
            <a:off x="1233382" y="3462069"/>
            <a:ext cx="10588487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998CBF-4C2D-922D-0C69-6D759EB3C039}"/>
                  </a:ext>
                </a:extLst>
              </p:cNvPr>
              <p:cNvSpPr txBox="1"/>
              <p:nvPr/>
            </p:nvSpPr>
            <p:spPr>
              <a:xfrm>
                <a:off x="1563755" y="3930635"/>
                <a:ext cx="9780105" cy="29700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9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297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,2970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30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998CBF-4C2D-922D-0C69-6D759EB3C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755" y="3930635"/>
                <a:ext cx="9780105" cy="2970044"/>
              </a:xfrm>
              <a:prstGeom prst="rect">
                <a:avLst/>
              </a:prstGeom>
              <a:blipFill>
                <a:blip r:embed="rId3"/>
                <a:stretch>
                  <a:fillRect l="-1496" t="-2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995DCA-8B02-7F68-6E8B-F61BDAFDE64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20349" r="20345" b="-4"/>
          <a:stretch/>
        </p:blipFill>
        <p:spPr>
          <a:xfrm>
            <a:off x="370131" y="1422347"/>
            <a:ext cx="1551431" cy="176124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556809-3F53-F625-41B9-C4E063031F9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328" y="1599622"/>
            <a:ext cx="1143578" cy="11435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0C3B65-9E44-6D5E-B056-7C21C6B8EFB8}"/>
                  </a:ext>
                </a:extLst>
              </p:cNvPr>
              <p:cNvSpPr txBox="1"/>
              <p:nvPr/>
            </p:nvSpPr>
            <p:spPr>
              <a:xfrm>
                <a:off x="1921562" y="4441752"/>
                <a:ext cx="8056395" cy="827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GB" sz="30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5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500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297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0C3B65-9E44-6D5E-B056-7C21C6B8E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562" y="4441752"/>
                <a:ext cx="8056395" cy="827662"/>
              </a:xfrm>
              <a:prstGeom prst="rect">
                <a:avLst/>
              </a:prstGeom>
              <a:blipFill>
                <a:blip r:embed="rId7"/>
                <a:stretch>
                  <a:fillRect b="-1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3912957-D58F-5206-CF3B-C2040E28A131}"/>
                  </a:ext>
                </a:extLst>
              </p:cNvPr>
              <p:cNvSpPr txBox="1"/>
              <p:nvPr/>
            </p:nvSpPr>
            <p:spPr>
              <a:xfrm>
                <a:off x="2213113" y="6216832"/>
                <a:ext cx="8030210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,297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000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3200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3912957-D58F-5206-CF3B-C2040E28A1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113" y="6216832"/>
                <a:ext cx="8030210" cy="553998"/>
              </a:xfrm>
              <a:prstGeom prst="rect">
                <a:avLst/>
              </a:prstGeom>
              <a:blipFill>
                <a:blip r:embed="rId8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003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05B0FF-0BA1-3F7F-9EE3-DECF459EDF52}"/>
              </a:ext>
            </a:extLst>
          </p:cNvPr>
          <p:cNvSpPr txBox="1"/>
          <p:nvPr/>
        </p:nvSpPr>
        <p:spPr>
          <a:xfrm>
            <a:off x="543338" y="973435"/>
            <a:ext cx="105884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BB488582-655B-4B50-8A91-3693C5337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2998" y="1819843"/>
                <a:ext cx="10358826" cy="1545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1" i="1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 ý: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ệ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p</m:t>
                        </m:r>
                      </m:sub>
                    </m:sSub>
                  </m:oMath>
                </a14:m>
                <a:r>
                  <a:rPr kumimoji="0" lang="en-US" altLang="en-US" sz="3000" b="0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000" b="0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BB488582-655B-4B50-8A91-3693C5337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2998" y="1819843"/>
                <a:ext cx="10358826" cy="1545103"/>
              </a:xfrm>
              <a:prstGeom prst="rect">
                <a:avLst/>
              </a:prstGeom>
              <a:blipFill>
                <a:blip r:embed="rId2"/>
                <a:stretch>
                  <a:fillRect l="-1413" t="-4743" b="-75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9">
                <a:extLst>
                  <a:ext uri="{FF2B5EF4-FFF2-40B4-BE49-F238E27FC236}">
                    <a16:creationId xmlns:a16="http://schemas.microsoft.com/office/drawing/2014/main" id="{6F6AB8FB-0A01-78D2-859A-8E4B78170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625" y="3837136"/>
                <a:ext cx="7046491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GB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kumimoji="0" lang="en-GB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GB" alt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alt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9">
                <a:extLst>
                  <a:ext uri="{FF2B5EF4-FFF2-40B4-BE49-F238E27FC236}">
                    <a16:creationId xmlns:a16="http://schemas.microsoft.com/office/drawing/2014/main" id="{6F6AB8FB-0A01-78D2-859A-8E4B781700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625" y="3837136"/>
                <a:ext cx="7046491" cy="553998"/>
              </a:xfrm>
              <a:prstGeom prst="rect">
                <a:avLst/>
              </a:prstGeom>
              <a:blipFill>
                <a:blip r:embed="rId3"/>
                <a:stretch>
                  <a:fillRect l="-1990" t="-13187" b="-340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1">
            <a:extLst>
              <a:ext uri="{FF2B5EF4-FFF2-40B4-BE49-F238E27FC236}">
                <a16:creationId xmlns:a16="http://schemas.microsoft.com/office/drawing/2014/main" id="{A4ACCD5E-F3FA-0DBA-2C3E-A52261CBC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539" y="4623655"/>
            <a:ext cx="37702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8F7FCF-15A9-FB22-4D2E-E7EAD49F4059}"/>
                  </a:ext>
                </a:extLst>
              </p:cNvPr>
              <p:cNvSpPr txBox="1"/>
              <p:nvPr/>
            </p:nvSpPr>
            <p:spPr>
              <a:xfrm>
                <a:off x="2302213" y="3289069"/>
                <a:ext cx="6087643" cy="6352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p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30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πrh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en-GB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30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πr</m:t>
                      </m:r>
                      <m:d>
                        <m:d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GB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GB" sz="30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</m:d>
                    </m:oMath>
                  </m:oMathPara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8F7FCF-15A9-FB22-4D2E-E7EAD49F40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213" y="3289069"/>
                <a:ext cx="6087643" cy="6352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157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05B0FF-0BA1-3F7F-9EE3-DECF459EDF52}"/>
              </a:ext>
            </a:extLst>
          </p:cNvPr>
          <p:cNvSpPr txBox="1"/>
          <p:nvPr/>
        </p:nvSpPr>
        <p:spPr>
          <a:xfrm>
            <a:off x="543338" y="973435"/>
            <a:ext cx="105884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THỂ TÍCH CỦA HÌNH 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56A80E-BA64-E851-49FF-8A2603B086B7}"/>
                  </a:ext>
                </a:extLst>
              </p:cNvPr>
              <p:cNvSpPr txBox="1"/>
              <p:nvPr/>
            </p:nvSpPr>
            <p:spPr>
              <a:xfrm>
                <a:off x="470450" y="1494095"/>
                <a:ext cx="10734261" cy="5363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 </a:t>
                </a:r>
                <a:r>
                  <a:rPr lang="en-US" sz="30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0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ă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sSup>
                      <m:sSupPr>
                        <m:ctrlPr>
                          <a:rPr lang="en-US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ũ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ă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ứ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56A80E-BA64-E851-49FF-8A2603B08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50" y="1494095"/>
                <a:ext cx="10734261" cy="5363199"/>
              </a:xfrm>
              <a:prstGeom prst="rect">
                <a:avLst/>
              </a:prstGeom>
              <a:blipFill>
                <a:blip r:embed="rId2"/>
                <a:stretch>
                  <a:fillRect l="-1306" t="-1477" r="-1590" b="-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4010AF2-8D06-4900-B1A7-F395AD2967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2949" y="2927591"/>
            <a:ext cx="2681344" cy="28483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9851A4-A529-444A-B663-773D81961D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6292" y="2775605"/>
            <a:ext cx="3450336" cy="3108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3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soạn, SGK, SBT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phụ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vở ghi, bút, sơ đồ tư duy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BCBDD4-B9AF-F606-5799-231F5A819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05B0FF-0BA1-3F7F-9EE3-DECF459EDF52}"/>
              </a:ext>
            </a:extLst>
          </p:cNvPr>
          <p:cNvSpPr txBox="1"/>
          <p:nvPr/>
        </p:nvSpPr>
        <p:spPr>
          <a:xfrm>
            <a:off x="543338" y="973435"/>
            <a:ext cx="105884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THỂ TÍCH CỦA HÌNH 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56A80E-BA64-E851-49FF-8A2603B086B7}"/>
                  </a:ext>
                </a:extLst>
              </p:cNvPr>
              <p:cNvSpPr txBox="1"/>
              <p:nvPr/>
            </p:nvSpPr>
            <p:spPr>
              <a:xfrm>
                <a:off x="543338" y="1782751"/>
                <a:ext cx="10734261" cy="2134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ến </a:t>
                </a:r>
                <a:r>
                  <a:rPr lang="en-US" sz="30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30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en-GB" sz="30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</m:oMath>
                  </m:oMathPara>
                </a14:m>
                <a:endParaRPr lang="en-US" sz="30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56A80E-BA64-E851-49FF-8A2603B08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38" y="1782751"/>
                <a:ext cx="10734261" cy="2134880"/>
              </a:xfrm>
              <a:prstGeom prst="rect">
                <a:avLst/>
              </a:prstGeom>
              <a:blipFill>
                <a:blip r:embed="rId2"/>
                <a:stretch>
                  <a:fillRect l="-1306" t="-3704" b="-3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967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F8EA289-5993-057D-3A01-E598440BEBCC}"/>
                  </a:ext>
                </a:extLst>
              </p:cNvPr>
              <p:cNvSpPr txBox="1"/>
              <p:nvPr/>
            </p:nvSpPr>
            <p:spPr>
              <a:xfrm>
                <a:off x="583095" y="4055202"/>
                <a:ext cx="9223514" cy="17657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ỗ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GB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1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GB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GB" sz="3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3</m:t>
                    </m:r>
                    <m:r>
                      <m:rPr>
                        <m:nor/>
                      </m:rPr>
                      <a:rPr lang="en-GB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267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GB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GB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2818,4</m:t>
                    </m:r>
                    <m:r>
                      <m:rPr>
                        <m:nor/>
                      </m:rPr>
                      <a:rPr lang="en-GB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F8EA289-5993-057D-3A01-E598440BE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95" y="4055202"/>
                <a:ext cx="9223514" cy="1765740"/>
              </a:xfrm>
              <a:prstGeom prst="rect">
                <a:avLst/>
              </a:prstGeom>
              <a:blipFill>
                <a:blip r:embed="rId2"/>
                <a:stretch>
                  <a:fillRect l="-1718" t="-4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D709BE-A342-94D5-6E0C-093006C01F12}"/>
                  </a:ext>
                </a:extLst>
              </p:cNvPr>
              <p:cNvSpPr txBox="1"/>
              <p:nvPr/>
            </p:nvSpPr>
            <p:spPr>
              <a:xfrm>
                <a:off x="584462" y="933254"/>
                <a:ext cx="7736123" cy="2400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(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5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ỗ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3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3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)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ỗ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entimé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D709BE-A342-94D5-6E0C-093006C01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462" y="933254"/>
                <a:ext cx="7736123" cy="2400657"/>
              </a:xfrm>
              <a:prstGeom prst="rect">
                <a:avLst/>
              </a:prstGeom>
              <a:blipFill>
                <a:blip r:embed="rId3"/>
                <a:stretch>
                  <a:fillRect l="-1891" t="-3299" r="-1812" b="-6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97A2356B-F22E-A3BC-A439-9D181C4021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18675" y="2201599"/>
            <a:ext cx="3295029" cy="2788855"/>
          </a:xfrm>
          <a:prstGeom prst="rect">
            <a:avLst/>
          </a:prstGeom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D6C486-7924-0292-B1A3-E97E96746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3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B39B05-E40E-D5EB-37AD-56947CE940B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9351347" y="768926"/>
            <a:ext cx="1228574" cy="139998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046226-3875-6B34-6BDC-1A5FA914F1F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415283" y="886597"/>
            <a:ext cx="1164638" cy="1164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34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1974914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472176" y="3123176"/>
            <a:ext cx="5332275" cy="180663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D6C486-7924-0292-B1A3-E97E967462E3}"/>
              </a:ext>
            </a:extLst>
          </p:cNvPr>
          <p:cNvSpPr txBox="1">
            <a:spLocks/>
          </p:cNvSpPr>
          <p:nvPr/>
        </p:nvSpPr>
        <p:spPr>
          <a:xfrm>
            <a:off x="0" y="45115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D6C486-7924-0292-B1A3-E97E96746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3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B39B05-E40E-D5EB-37AD-56947CE940B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10360452" y="2095516"/>
            <a:ext cx="1228574" cy="139998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046226-3875-6B34-6BDC-1A5FA914F1F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24388" y="2218795"/>
            <a:ext cx="1164638" cy="11646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7D0424C-F321-31A6-CA24-3DC7F7D9E268}"/>
              </a:ext>
            </a:extLst>
          </p:cNvPr>
          <p:cNvSpPr txBox="1"/>
          <p:nvPr/>
        </p:nvSpPr>
        <p:spPr>
          <a:xfrm>
            <a:off x="437321" y="768926"/>
            <a:ext cx="79248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E6FE716-9A58-9031-2EAF-2D683915B46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b="14562"/>
          <a:stretch/>
        </p:blipFill>
        <p:spPr>
          <a:xfrm>
            <a:off x="2124902" y="2551637"/>
            <a:ext cx="7067052" cy="18570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39752B5-6E8A-DDBF-41EA-49626EF7C91D}"/>
                  </a:ext>
                </a:extLst>
              </p:cNvPr>
              <p:cNvSpPr txBox="1"/>
              <p:nvPr/>
            </p:nvSpPr>
            <p:spPr>
              <a:xfrm>
                <a:off x="437321" y="1356693"/>
                <a:ext cx="10343322" cy="1092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 SGK 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6.</a:t>
                </a: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0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10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b</m:t>
                    </m:r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10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3000" b="0" i="0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0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d</m:t>
                    </m:r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10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e</m:t>
                    </m:r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30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39752B5-6E8A-DDBF-41EA-49626EF7C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21" y="1356693"/>
                <a:ext cx="10343322" cy="1092607"/>
              </a:xfrm>
              <a:prstGeom prst="rect">
                <a:avLst/>
              </a:prstGeom>
              <a:blipFill>
                <a:blip r:embed="rId7"/>
                <a:stretch>
                  <a:fillRect l="-1415" t="-7263" b="-16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C006EC3-E0AE-D7EB-D2B0-85B73894D6CC}"/>
                  </a:ext>
                </a:extLst>
              </p:cNvPr>
              <p:cNvSpPr txBox="1"/>
              <p:nvPr/>
            </p:nvSpPr>
            <p:spPr>
              <a:xfrm>
                <a:off x="1013790" y="4963239"/>
                <a:ext cx="7924800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0</m:t>
                    </m:r>
                    <m:r>
                      <a:rPr lang="en-US" sz="3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C006EC3-E0AE-D7EB-D2B0-85B73894D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90" y="4963239"/>
                <a:ext cx="7924800" cy="1631216"/>
              </a:xfrm>
              <a:prstGeom prst="rect">
                <a:avLst/>
              </a:prstGeom>
              <a:blipFill>
                <a:blip r:embed="rId8"/>
                <a:stretch>
                  <a:fillRect l="-1769" t="-4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FC80E0-1941-4BA6-8FB1-42D30ACBEC2E}"/>
              </a:ext>
            </a:extLst>
          </p:cNvPr>
          <p:cNvSpPr txBox="1"/>
          <p:nvPr/>
        </p:nvSpPr>
        <p:spPr>
          <a:xfrm>
            <a:off x="4609707" y="4408701"/>
            <a:ext cx="1583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endParaRPr 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0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D6C486-7924-0292-B1A3-E97E96746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3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B39B05-E40E-D5EB-37AD-56947CE940B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10360452" y="2095516"/>
            <a:ext cx="1228574" cy="139998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046226-3875-6B34-6BDC-1A5FA914F1F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24388" y="2218795"/>
            <a:ext cx="1164638" cy="11646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7D0424C-F321-31A6-CA24-3DC7F7D9E268}"/>
              </a:ext>
            </a:extLst>
          </p:cNvPr>
          <p:cNvSpPr txBox="1"/>
          <p:nvPr/>
        </p:nvSpPr>
        <p:spPr>
          <a:xfrm>
            <a:off x="437321" y="768926"/>
            <a:ext cx="79248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39752B5-6E8A-DDBF-41EA-49626EF7C91D}"/>
                  </a:ext>
                </a:extLst>
              </p:cNvPr>
              <p:cNvSpPr txBox="1"/>
              <p:nvPr/>
            </p:nvSpPr>
            <p:spPr>
              <a:xfrm>
                <a:off x="437321" y="1356693"/>
                <a:ext cx="10343322" cy="1092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2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GK 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6.</a:t>
                </a: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11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11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3000" b="0" i="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 nà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30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39752B5-6E8A-DDBF-41EA-49626EF7C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21" y="1356693"/>
                <a:ext cx="10343322" cy="1092607"/>
              </a:xfrm>
              <a:prstGeom prst="rect">
                <a:avLst/>
              </a:prstGeom>
              <a:blipFill>
                <a:blip r:embed="rId5"/>
                <a:stretch>
                  <a:fillRect l="-1415" t="-7263" b="-16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C006EC3-E0AE-D7EB-D2B0-85B73894D6CC}"/>
                  </a:ext>
                </a:extLst>
              </p:cNvPr>
              <p:cNvSpPr txBox="1"/>
              <p:nvPr/>
            </p:nvSpPr>
            <p:spPr>
              <a:xfrm>
                <a:off x="1013790" y="4963239"/>
                <a:ext cx="7924800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C006EC3-E0AE-D7EB-D2B0-85B73894D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90" y="4963239"/>
                <a:ext cx="7924800" cy="1631216"/>
              </a:xfrm>
              <a:prstGeom prst="rect">
                <a:avLst/>
              </a:prstGeom>
              <a:blipFill>
                <a:blip r:embed="rId6"/>
                <a:stretch>
                  <a:fillRect l="-1769" t="-4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2104DAB-A8E6-B96D-0BCC-07355F6F5BB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10798" y="2563269"/>
            <a:ext cx="77343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17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D6C486-7924-0292-B1A3-E97E96746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7D0424C-F321-31A6-CA24-3DC7F7D9E268}"/>
              </a:ext>
            </a:extLst>
          </p:cNvPr>
          <p:cNvSpPr txBox="1"/>
          <p:nvPr/>
        </p:nvSpPr>
        <p:spPr>
          <a:xfrm>
            <a:off x="437321" y="768926"/>
            <a:ext cx="7924800" cy="1092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3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39752B5-6E8A-DDBF-41EA-49626EF7C91D}"/>
                  </a:ext>
                </a:extLst>
              </p:cNvPr>
              <p:cNvSpPr txBox="1"/>
              <p:nvPr/>
            </p:nvSpPr>
            <p:spPr>
              <a:xfrm>
                <a:off x="1564848" y="1423447"/>
                <a:ext cx="7530349" cy="4939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GK 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7.</a:t>
                </a:r>
                <a:r>
                  <a:rPr lang="en-US" sz="30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D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OI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I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)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Quan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,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ố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39752B5-6E8A-DDBF-41EA-49626EF7C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848" y="1423447"/>
                <a:ext cx="7530349" cy="4939814"/>
              </a:xfrm>
              <a:prstGeom prst="rect">
                <a:avLst/>
              </a:prstGeom>
              <a:blipFill>
                <a:blip r:embed="rId2"/>
                <a:stretch>
                  <a:fillRect l="-1943" t="-1605" r="-1862" b="-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5DDD7F-3E16-B762-7B2A-26EBAB74E5F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95761" y="1393267"/>
            <a:ext cx="1443668" cy="1638905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2" name="Picture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4D76D2-34E0-A67E-2E61-574CB082A94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57" y="1570542"/>
            <a:ext cx="1064145" cy="10641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FC4276E-847D-405F-A398-60379249F1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17902" y="768926"/>
            <a:ext cx="3069336" cy="5233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83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D6C486-7924-0292-B1A3-E97E96746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7D0424C-F321-31A6-CA24-3DC7F7D9E268}"/>
              </a:ext>
            </a:extLst>
          </p:cNvPr>
          <p:cNvSpPr txBox="1"/>
          <p:nvPr/>
        </p:nvSpPr>
        <p:spPr>
          <a:xfrm>
            <a:off x="437321" y="768926"/>
            <a:ext cx="7924800" cy="1092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3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3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5DDD7F-3E16-B762-7B2A-26EBAB74E5F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95761" y="1393267"/>
            <a:ext cx="1443668" cy="1638905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2" name="Picture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4D76D2-34E0-A67E-2E61-574CB082A94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57" y="1570542"/>
            <a:ext cx="1064145" cy="10641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54F718C-C68C-F8F4-634B-0E0B033E522F}"/>
              </a:ext>
            </a:extLst>
          </p:cNvPr>
          <p:cNvSpPr txBox="1"/>
          <p:nvPr/>
        </p:nvSpPr>
        <p:spPr>
          <a:xfrm>
            <a:off x="936519" y="1869781"/>
            <a:ext cx="7833423" cy="32085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. NHÓM.....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7)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.....................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..............</a:t>
            </a:r>
          </a:p>
          <a:p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Hai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............ </a:t>
            </a:r>
            <a:endParaRPr lang="en-US" sz="3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D7A3459-21F3-B975-1509-F40E3B0C6813}"/>
                  </a:ext>
                </a:extLst>
              </p:cNvPr>
              <p:cNvSpPr txBox="1"/>
              <p:nvPr/>
            </p:nvSpPr>
            <p:spPr>
              <a:xfrm>
                <a:off x="4711890" y="3414431"/>
                <a:ext cx="6257498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A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D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B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C</m:t>
                      </m:r>
                    </m:oMath>
                  </m:oMathPara>
                </a14:m>
                <a:endParaRPr lang="en-US" sz="30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D7A3459-21F3-B975-1509-F40E3B0C68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890" y="3414431"/>
                <a:ext cx="6257498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46A2193-8196-7073-3F75-5727038EBBA3}"/>
                  </a:ext>
                </a:extLst>
              </p:cNvPr>
              <p:cNvSpPr txBox="1"/>
              <p:nvPr/>
            </p:nvSpPr>
            <p:spPr>
              <a:xfrm>
                <a:off x="2734929" y="3976677"/>
                <a:ext cx="6257498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I</m:t>
                      </m:r>
                    </m:oMath>
                  </m:oMathPara>
                </a14:m>
                <a:endParaRPr lang="en-US" sz="30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46A2193-8196-7073-3F75-5727038EBB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929" y="3976677"/>
                <a:ext cx="6257498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5EF4787-5631-1DEF-8970-F5D674586572}"/>
                  </a:ext>
                </a:extLst>
              </p:cNvPr>
              <p:cNvSpPr txBox="1"/>
              <p:nvPr/>
            </p:nvSpPr>
            <p:spPr>
              <a:xfrm>
                <a:off x="3731216" y="4432734"/>
                <a:ext cx="6257498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C</m:t>
                      </m:r>
                    </m:oMath>
                  </m:oMathPara>
                </a14:m>
                <a:endParaRPr lang="en-US" sz="30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5EF4787-5631-1DEF-8970-F5D674586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216" y="4432734"/>
                <a:ext cx="6257498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8EFF2E92-2398-4A58-B0B5-38283DB491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01683" y="696553"/>
            <a:ext cx="3069336" cy="5233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5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8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>
            <a:cxnSpLocks/>
          </p:cNvCxnSpPr>
          <p:nvPr/>
        </p:nvCxnSpPr>
        <p:spPr>
          <a:xfrm>
            <a:off x="1884784" y="2869917"/>
            <a:ext cx="19034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0540" y="833977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2257703" y="3494518"/>
            <a:ext cx="7418142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D6C486-7924-0292-B1A3-E97E967462E3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23C4D0D-B95E-6C91-335D-F532AA4ACB60}"/>
                  </a:ext>
                </a:extLst>
              </p:cNvPr>
              <p:cNvSpPr txBox="1"/>
              <p:nvPr/>
            </p:nvSpPr>
            <p:spPr>
              <a:xfrm>
                <a:off x="448595" y="3870576"/>
                <a:ext cx="9170505" cy="27310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0000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í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800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30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GB" sz="3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ố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πh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0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80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0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π</m:t>
                            </m:r>
                            <m:r>
                              <m:rPr>
                                <m:nor/>
                              </m:rPr>
                              <a:rPr lang="en-US" sz="30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.30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,74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23C4D0D-B95E-6C91-335D-F532AA4ACB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95" y="3870576"/>
                <a:ext cx="9170505" cy="2731069"/>
              </a:xfrm>
              <a:prstGeom prst="rect">
                <a:avLst/>
              </a:prstGeom>
              <a:blipFill>
                <a:blip r:embed="rId2"/>
                <a:stretch>
                  <a:fillRect l="-1596" t="-2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6A4A96-7A24-491F-A01C-DD932A0A70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E83061-16F4-6E0C-6EE7-D681B8D8DF74}"/>
                  </a:ext>
                </a:extLst>
              </p:cNvPr>
              <p:cNvSpPr txBox="1"/>
              <p:nvPr/>
            </p:nvSpPr>
            <p:spPr>
              <a:xfrm>
                <a:off x="285465" y="799061"/>
                <a:ext cx="7516504" cy="2862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5 SGK </a:t>
                </a:r>
                <a:r>
                  <a:rPr lang="en-US" sz="3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7: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ố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ố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ỷ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</m:t>
                    </m:r>
                    <m:r>
                      <m:rPr>
                        <m:nor/>
                      </m:rPr>
                      <a:rPr lang="en-GB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00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00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ố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E83061-16F4-6E0C-6EE7-D681B8D8D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65" y="799061"/>
                <a:ext cx="7516504" cy="2862322"/>
              </a:xfrm>
              <a:prstGeom prst="rect">
                <a:avLst/>
              </a:prstGeom>
              <a:blipFill>
                <a:blip r:embed="rId3"/>
                <a:stretch>
                  <a:fillRect l="-1946" t="-2766" r="-1865" b="-5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45265636-DC8F-B5AF-000D-762378866F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8125" y="2166937"/>
            <a:ext cx="4333875" cy="2524125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8697E4-658F-AC25-074F-213010A9F6A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9619100" y="589868"/>
            <a:ext cx="1228574" cy="139998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69591D-A434-D729-0450-6789C1B1E90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683036" y="713147"/>
            <a:ext cx="1164638" cy="1164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032207" y="57457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1058815" y="2426663"/>
            <a:ext cx="797081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BTVN: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7.</a:t>
            </a:r>
            <a:endParaRPr lang="en-US" sz="3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430" y="1883422"/>
            <a:ext cx="11110293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1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E76296-A554-E32C-5A0E-4C4F22A24A83}"/>
              </a:ext>
            </a:extLst>
          </p:cNvPr>
          <p:cNvSpPr txBox="1">
            <a:spLocks/>
          </p:cNvSpPr>
          <p:nvPr/>
        </p:nvSpPr>
        <p:spPr>
          <a:xfrm>
            <a:off x="73152" y="1038235"/>
            <a:ext cx="11110293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X. HÌNH HỌC TRỰC QUAN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2" y="200470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6210685" y="3209682"/>
            <a:ext cx="4391054" cy="6885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 flipV="1">
            <a:off x="3366778" y="2160397"/>
            <a:ext cx="2705541" cy="24285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3366778" y="4630775"/>
            <a:ext cx="269276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3657508" y="1472134"/>
            <a:ext cx="36694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7106937" y="2624596"/>
            <a:ext cx="382609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>
            <a:off x="6089376" y="5939694"/>
            <a:ext cx="3014864" cy="225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close-up of a shuttlecock&#10;&#10;Description automatically generated">
            <a:extLst>
              <a:ext uri="{FF2B5EF4-FFF2-40B4-BE49-F238E27FC236}">
                <a16:creationId xmlns:a16="http://schemas.microsoft.com/office/drawing/2014/main" id="{0FEBFEA9-ACEA-7A65-27D7-3C527FFFD5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281" y="643466"/>
            <a:ext cx="2624663" cy="2624663"/>
          </a:xfrm>
          <a:prstGeom prst="rect">
            <a:avLst/>
          </a:prstGeom>
        </p:spPr>
      </p:pic>
      <p:pic>
        <p:nvPicPr>
          <p:cNvPr id="15" name="Picture 14" descr="A fish in a glass bowl&#10;&#10;Description automatically generated">
            <a:extLst>
              <a:ext uri="{FF2B5EF4-FFF2-40B4-BE49-F238E27FC236}">
                <a16:creationId xmlns:a16="http://schemas.microsoft.com/office/drawing/2014/main" id="{25F028F9-8F03-14A7-B582-AB5539D76D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493" y="785941"/>
            <a:ext cx="3743538" cy="2339711"/>
          </a:xfrm>
          <a:prstGeom prst="rect">
            <a:avLst/>
          </a:prstGeom>
        </p:spPr>
      </p:pic>
      <p:pic>
        <p:nvPicPr>
          <p:cNvPr id="7" name="Picture 6" descr="A clear glass with a white background&#10;&#10;Description automatically generated">
            <a:extLst>
              <a:ext uri="{FF2B5EF4-FFF2-40B4-BE49-F238E27FC236}">
                <a16:creationId xmlns:a16="http://schemas.microsoft.com/office/drawing/2014/main" id="{6C0F54D0-0C59-D63D-3F1F-B2A6F75AC3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6317" y="643466"/>
            <a:ext cx="2624662" cy="2624662"/>
          </a:xfrm>
          <a:prstGeom prst="rect">
            <a:avLst/>
          </a:prstGeom>
        </p:spPr>
      </p:pic>
      <p:pic>
        <p:nvPicPr>
          <p:cNvPr id="9" name="Picture 8" descr="A red tube with a brush next to it&#10;&#10;Description automatically generated">
            <a:extLst>
              <a:ext uri="{FF2B5EF4-FFF2-40B4-BE49-F238E27FC236}">
                <a16:creationId xmlns:a16="http://schemas.microsoft.com/office/drawing/2014/main" id="{BE73493B-7640-AE94-1A36-DA69CA97F5F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280" y="3589863"/>
            <a:ext cx="2624665" cy="2624665"/>
          </a:xfrm>
          <a:prstGeom prst="rect">
            <a:avLst/>
          </a:prstGeom>
        </p:spPr>
      </p:pic>
      <p:pic>
        <p:nvPicPr>
          <p:cNvPr id="11" name="Picture 10" descr="A can of milk with a blue label&#10;&#10;Description automatically generated">
            <a:extLst>
              <a:ext uri="{FF2B5EF4-FFF2-40B4-BE49-F238E27FC236}">
                <a16:creationId xmlns:a16="http://schemas.microsoft.com/office/drawing/2014/main" id="{43C4DB8E-2AC3-24CA-5A4F-7C952E584BE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601" y="3589863"/>
            <a:ext cx="3525324" cy="2643993"/>
          </a:xfrm>
          <a:prstGeom prst="rect">
            <a:avLst/>
          </a:prstGeom>
        </p:spPr>
      </p:pic>
      <p:pic>
        <p:nvPicPr>
          <p:cNvPr id="3" name="Picture 2" descr="A red can of soda&#10;&#10;Description automatically generated">
            <a:extLst>
              <a:ext uri="{FF2B5EF4-FFF2-40B4-BE49-F238E27FC236}">
                <a16:creationId xmlns:a16="http://schemas.microsoft.com/office/drawing/2014/main" id="{4AB45707-31F8-D397-532A-0622971C0D1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054" y="3589863"/>
            <a:ext cx="2503187" cy="2643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8449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TRỤ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16226" y="2134898"/>
            <a:ext cx="5413514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603307" y="3189437"/>
            <a:ext cx="7402357" cy="1806632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1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0000"/>
              </a:lnSpc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15</TotalTime>
  <Words>1760</Words>
  <Application>Microsoft Office PowerPoint</Application>
  <PresentationFormat>Widescreen</PresentationFormat>
  <Paragraphs>183</Paragraphs>
  <Slides>30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A. THIẾT BỊ DẠY HỌC VÀ HỌC LIỆU</vt:lpstr>
      <vt:lpstr>B. CHÚ THÍCH</vt:lpstr>
      <vt:lpstr>BÀI 1. HÌNH TRỤ (tiết 1)</vt:lpstr>
      <vt:lpstr>PowerPoint Presentation</vt:lpstr>
      <vt:lpstr>BÀI 1. HÌNH TRỤ</vt:lpstr>
      <vt:lpstr>PowerPoint Presentation</vt:lpstr>
      <vt:lpstr>PowerPoint Presentation</vt:lpstr>
      <vt:lpstr>BÀI 1. HÌNH TRỤ</vt:lpstr>
      <vt:lpstr>BÀI 1. HÌNH TRỤ</vt:lpstr>
      <vt:lpstr>BÀI 1. HÌNH TRỤ</vt:lpstr>
      <vt:lpstr>BÀI 1. HÌNH TRỤ</vt:lpstr>
      <vt:lpstr>BÀI 1. HÌNH TRỤ</vt:lpstr>
      <vt:lpstr>BÀI 1. HÌNH TRỤ</vt:lpstr>
      <vt:lpstr>BÀI 1. HÌNH TRỤ</vt:lpstr>
      <vt:lpstr>BÀI 1. HÌNH TRỤ</vt:lpstr>
      <vt:lpstr>BÀI 1. HÌNH TRỤ</vt:lpstr>
      <vt:lpstr>BÀI 1. HÌNH TRỤ</vt:lpstr>
      <vt:lpstr>BÀI 1. HÌNH TRỤ</vt:lpstr>
      <vt:lpstr>BÀI 1. HÌNH TRỤ</vt:lpstr>
      <vt:lpstr>BÀI 1. HÌNH TRỤ</vt:lpstr>
      <vt:lpstr> LUYỆN TẬP</vt:lpstr>
      <vt:lpstr>BÀI 1. HÌNH TRỤ</vt:lpstr>
      <vt:lpstr>BÀI 1. HÌNH TRỤ</vt:lpstr>
      <vt:lpstr>BÀI 1. HÌNH TRỤ</vt:lpstr>
      <vt:lpstr>BÀI 1. HÌNH TRỤ</vt:lpstr>
      <vt:lpstr> VẬN DỤNG</vt:lpstr>
      <vt:lpstr>BÀI 1. HÌNH TRỤ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Imseis, Joseph</cp:lastModifiedBy>
  <cp:revision>532</cp:revision>
  <dcterms:created xsi:type="dcterms:W3CDTF">2022-08-03T11:07:12Z</dcterms:created>
  <dcterms:modified xsi:type="dcterms:W3CDTF">2024-06-05T09:38:01Z</dcterms:modified>
</cp:coreProperties>
</file>